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docx" ContentType="application/vnd.openxmlformats-officedocument.wordprocessingml.document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714" r:id="rId1"/>
  </p:sldMasterIdLst>
  <p:notesMasterIdLst>
    <p:notesMasterId r:id="rId25"/>
  </p:notesMasterIdLst>
  <p:sldIdLst>
    <p:sldId id="263" r:id="rId2"/>
    <p:sldId id="301" r:id="rId3"/>
    <p:sldId id="275" r:id="rId4"/>
    <p:sldId id="276" r:id="rId5"/>
    <p:sldId id="277" r:id="rId6"/>
    <p:sldId id="278" r:id="rId7"/>
    <p:sldId id="279" r:id="rId8"/>
    <p:sldId id="280" r:id="rId9"/>
    <p:sldId id="287" r:id="rId10"/>
    <p:sldId id="306" r:id="rId11"/>
    <p:sldId id="298" r:id="rId12"/>
    <p:sldId id="299" r:id="rId13"/>
    <p:sldId id="297" r:id="rId14"/>
    <p:sldId id="300" r:id="rId15"/>
    <p:sldId id="291" r:id="rId16"/>
    <p:sldId id="284" r:id="rId17"/>
    <p:sldId id="289" r:id="rId18"/>
    <p:sldId id="290" r:id="rId19"/>
    <p:sldId id="308" r:id="rId20"/>
    <p:sldId id="309" r:id="rId21"/>
    <p:sldId id="313" r:id="rId22"/>
    <p:sldId id="314" r:id="rId23"/>
    <p:sldId id="315" r:id="rId24"/>
  </p:sldIdLst>
  <p:sldSz cx="9144000" cy="6858000" type="screen4x3"/>
  <p:notesSz cx="6735763" cy="9869488"/>
  <p:embeddedFontLst>
    <p:embeddedFont>
      <p:font typeface="Wingdings 3" pitchFamily="18" charset="2"/>
      <p:regular r:id="rId26"/>
    </p:embeddedFont>
    <p:embeddedFont>
      <p:font typeface="Calibri" pitchFamily="34" charset="0"/>
      <p:regular r:id="rId27"/>
      <p:bold r:id="rId28"/>
      <p:italic r:id="rId29"/>
      <p:boldItalic r:id="rId30"/>
    </p:embeddedFont>
    <p:embeddedFont>
      <p:font typeface="Trebuchet MS" pitchFamily="34" charset="0"/>
      <p:regular r:id="rId31"/>
      <p:bold r:id="rId32"/>
      <p:italic r:id="rId33"/>
      <p:boldItalic r:id="rId3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A5C7E9"/>
    <a:srgbClr val="C5DCE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09" autoAdjust="0"/>
    <p:restoredTop sz="94660"/>
  </p:normalViewPr>
  <p:slideViewPr>
    <p:cSldViewPr snapToGrid="0">
      <p:cViewPr>
        <p:scale>
          <a:sx n="81" d="100"/>
          <a:sy n="81" d="100"/>
        </p:scale>
        <p:origin x="-1140" y="-3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21" Type="http://schemas.openxmlformats.org/officeDocument/2006/relationships/slide" Target="slides/slide20.xml"/><Relationship Id="rId34" Type="http://schemas.openxmlformats.org/officeDocument/2006/relationships/font" Target="fonts/font9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7.fntdata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7574BC-3307-43D5-A2CD-C2360B4B9D3D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0113" y="739775"/>
            <a:ext cx="4935537" cy="37020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8007"/>
            <a:ext cx="5388610" cy="444127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5A2C7D-EC92-41F0-AEB7-27BD961A44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096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GB" altLang="vi-VN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49CFF898-B8ED-4B61-91FD-BFCE866D8A56}" type="slidenum">
              <a:rPr lang="en-GB" altLang="vi-VN">
                <a:solidFill>
                  <a:prstClr val="black"/>
                </a:solidFill>
                <a:latin typeface="Calibri" pitchFamily="34" charset="0"/>
              </a:rPr>
              <a:pPr/>
              <a:t>1</a:t>
            </a:fld>
            <a:endParaRPr lang="en-GB" altLang="vi-VN">
              <a:solidFill>
                <a:prstClr val="black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13065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312A4A-7C7E-4D1A-B090-4721E0FA53A9}" type="datetime1">
              <a:rPr lang="en-GB" smtClean="0"/>
              <a:pPr>
                <a:defRPr/>
              </a:pPr>
              <a:t>11/11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srgbClr val="2DA2BF">
                  <a:tint val="2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73E6F5-0C35-45A8-BACB-4165C6858B33}" type="slidenum">
              <a:rPr lang="en-GB" altLang="vi-VN" smtClean="0"/>
              <a:pPr>
                <a:defRPr/>
              </a:pPr>
              <a:t>‹#›</a:t>
            </a:fld>
            <a:endParaRPr lang="en-GB" altLang="vi-VN"/>
          </a:p>
        </p:txBody>
      </p:sp>
    </p:spTree>
    <p:extLst>
      <p:ext uri="{BB962C8B-B14F-4D97-AF65-F5344CB8AC3E}">
        <p14:creationId xmlns:p14="http://schemas.microsoft.com/office/powerpoint/2010/main" val="525367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B1F09-7306-4A74-9147-5E148FAF43EC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011874-8655-422C-A271-2272E136B1DC}" type="slidenum">
              <a:rPr lang="en-GB" altLang="vi-VN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5475117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B1F09-7306-4A74-9147-5E148FAF43EC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011874-8655-422C-A271-2272E136B1DC}" type="slidenum">
              <a:rPr lang="en-GB" altLang="vi-VN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72646918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B1F09-7306-4A74-9147-5E148FAF43EC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011874-8655-422C-A271-2272E136B1DC}" type="slidenum">
              <a:rPr lang="en-GB" altLang="vi-VN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828704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B1F09-7306-4A74-9147-5E148FAF43EC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011874-8655-422C-A271-2272E136B1DC}" type="slidenum">
              <a:rPr lang="en-GB" altLang="vi-VN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39335501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62B1F09-7306-4A74-9147-5E148FAF43EC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011874-8655-422C-A271-2272E136B1DC}" type="slidenum">
              <a:rPr lang="en-GB" altLang="vi-VN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516781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5038425-4557-4D35-B767-84400975FCB1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73D142-FA8E-407E-A415-74FD123A2A49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480795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E4D7C0-C7F4-4CC1-9DE9-163F53C1E2FD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B27B79-1EDF-441F-A01C-83C18C8366E9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5268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533400" y="92075"/>
            <a:ext cx="7705725" cy="63198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27289810"/>
      </p:ext>
    </p:extLst>
  </p:cSld>
  <p:clrMapOvr>
    <a:masterClrMapping/>
  </p:clrMapOvr>
  <p:transition>
    <p:randomBar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DA355-5E49-4B51-97A2-895B3C02D50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59625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5B3FEA-B104-48D5-8DD8-4487B38524C1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7EBE0D-6005-462D-A461-4B01BF3103EA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041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61C7EB-7D38-46FC-AE3B-3B6D5797FD53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2C9ECC-87EC-4BAF-850A-ADF374AEA1C8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2688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EE4075-CEB6-4CA3-9A3F-40630320C1E7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F8A8E5-F74C-49D3-86D8-FDDA266D373F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736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BE312D-413C-4885-89FF-26C488D3E132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B960FD1-7706-4130-AD71-E02016D7FDF7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2991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B434F1-992A-4443-BA8D-32D9E3593592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192AC1-56B3-4FB1-A5DB-8CF875B145FB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19980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FD98DBF-C5BA-4DF0-A5A0-13C1DE853EED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40126F-71FF-450A-946E-5FEB217310B1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664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1FAC52-BC81-44C8-B556-0954F89A7A72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516E4A-A9F9-439B-80BF-CC888876A7FD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10011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83F0609-6779-406E-943A-7C2D651E2832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60A5CC-D690-436F-8A66-9803C692D2A3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3089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62B1F09-7306-4A74-9147-5E148FAF43EC}" type="datetime1">
              <a:rPr lang="en-GB" smtClean="0">
                <a:solidFill>
                  <a:prstClr val="black"/>
                </a:solidFill>
              </a:rPr>
              <a:pPr>
                <a:defRPr/>
              </a:pPr>
              <a:t>11/11/2020</a:t>
            </a:fld>
            <a:endParaRPr lang="en-GB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GB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E011874-8655-422C-A271-2272E136B1DC}" type="slidenum">
              <a:rPr lang="en-GB" altLang="vi-VN" smtClean="0">
                <a:solidFill>
                  <a:prstClr val="black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 alt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514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  <p:sldLayoutId id="2147483732" r:id="rId18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.e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package" Target="../embeddings/Microsoft_Word_Document1.docx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image" Target="../media/image13.gif"/><Relationship Id="rId7" Type="http://schemas.openxmlformats.org/officeDocument/2006/relationships/slide" Target="slide13.xml"/><Relationship Id="rId2" Type="http://schemas.openxmlformats.org/officeDocument/2006/relationships/hyperlink" Target="../../../../CU%20TET/My%20Documents/SONG/ATGT%20(khoi7)/vong3(khoi7).ppt" TargetMode="External"/><Relationship Id="rId1" Type="http://schemas.openxmlformats.org/officeDocument/2006/relationships/slideLayout" Target="../slideLayouts/slideLayout18.xml"/><Relationship Id="rId6" Type="http://schemas.openxmlformats.org/officeDocument/2006/relationships/slide" Target="slide15.xml"/><Relationship Id="rId5" Type="http://schemas.openxmlformats.org/officeDocument/2006/relationships/image" Target="../media/image14.png"/><Relationship Id="rId10" Type="http://schemas.openxmlformats.org/officeDocument/2006/relationships/slide" Target="slide16.xml"/><Relationship Id="rId4" Type="http://schemas.openxmlformats.org/officeDocument/2006/relationships/slide" Target="slide14.xml"/><Relationship Id="rId9" Type="http://schemas.openxmlformats.org/officeDocument/2006/relationships/slide" Target="slide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Word_Document12.docx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oleObject" Target="../embeddings/oleObject19.bin"/><Relationship Id="rId7" Type="http://schemas.openxmlformats.org/officeDocument/2006/relationships/package" Target="../embeddings/Microsoft_Word_Document14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emf"/><Relationship Id="rId4" Type="http://schemas.openxmlformats.org/officeDocument/2006/relationships/package" Target="../embeddings/Microsoft_Word_Document13.docx"/><Relationship Id="rId9" Type="http://schemas.openxmlformats.org/officeDocument/2006/relationships/slide" Target="slide10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6.docx"/><Relationship Id="rId3" Type="http://schemas.openxmlformats.org/officeDocument/2006/relationships/slide" Target="slide1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emf"/><Relationship Id="rId5" Type="http://schemas.openxmlformats.org/officeDocument/2006/relationships/package" Target="../embeddings/Microsoft_Word_Document15.docx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Document17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7.emf"/><Relationship Id="rId4" Type="http://schemas.openxmlformats.org/officeDocument/2006/relationships/package" Target="../embeddings/Microsoft_Word_Document18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6" Type="http://schemas.openxmlformats.org/officeDocument/2006/relationships/slide" Target="slide9.x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7.vml"/><Relationship Id="rId6" Type="http://schemas.openxmlformats.org/officeDocument/2006/relationships/slide" Target="slide9.xml"/><Relationship Id="rId5" Type="http://schemas.openxmlformats.org/officeDocument/2006/relationships/image" Target="../media/image32.png"/><Relationship Id="rId4" Type="http://schemas.openxmlformats.org/officeDocument/2006/relationships/image" Target="../media/image3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8.vml"/><Relationship Id="rId6" Type="http://schemas.openxmlformats.org/officeDocument/2006/relationships/slide" Target="slide9.xml"/><Relationship Id="rId5" Type="http://schemas.openxmlformats.org/officeDocument/2006/relationships/image" Target="../media/image34.png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9.vml"/><Relationship Id="rId6" Type="http://schemas.openxmlformats.org/officeDocument/2006/relationships/slide" Target="slide9.xml"/><Relationship Id="rId5" Type="http://schemas.openxmlformats.org/officeDocument/2006/relationships/image" Target="../media/image36.png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7" Type="http://schemas.openxmlformats.org/officeDocument/2006/relationships/slide" Target="slide9.xml"/><Relationship Id="rId2" Type="http://schemas.openxmlformats.org/officeDocument/2006/relationships/slide" Target="slide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8.xml"/><Relationship Id="rId5" Type="http://schemas.openxmlformats.org/officeDocument/2006/relationships/slide" Target="slide5.xml"/><Relationship Id="rId4" Type="http://schemas.openxmlformats.org/officeDocument/2006/relationships/slide" Target="slide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3.docx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slide" Target="slide3.xml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Document2.docx"/><Relationship Id="rId9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4.bin"/><Relationship Id="rId7" Type="http://schemas.openxmlformats.org/officeDocument/2006/relationships/package" Target="../embeddings/Microsoft_Word_Document5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package" Target="../embeddings/Microsoft_Word_Document4.docx"/><Relationship Id="rId9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6.bin"/><Relationship Id="rId7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emf"/><Relationship Id="rId4" Type="http://schemas.openxmlformats.org/officeDocument/2006/relationships/package" Target="../embeddings/Microsoft_Word_Document6.docx"/><Relationship Id="rId9" Type="http://schemas.openxmlformats.org/officeDocument/2006/relationships/slide" Target="slide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.emf"/><Relationship Id="rId4" Type="http://schemas.openxmlformats.org/officeDocument/2006/relationships/package" Target="../embeddings/Microsoft_Word_Document8.docx"/><Relationship Id="rId9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0.bin"/><Relationship Id="rId7" Type="http://schemas.openxmlformats.org/officeDocument/2006/relationships/package" Target="../embeddings/Microsoft_Word_Document1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Document10.docx"/><Relationship Id="rId9" Type="http://schemas.openxmlformats.org/officeDocument/2006/relationships/slide" Target="slide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slide" Target="slide2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2.xml"/><Relationship Id="rId5" Type="http://schemas.openxmlformats.org/officeDocument/2006/relationships/slide" Target="slide21.xml"/><Relationship Id="rId4" Type="http://schemas.openxmlformats.org/officeDocument/2006/relationships/slide" Target="slide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00"/>
            </a:gs>
            <a:gs pos="25000">
              <a:srgbClr val="C4E887"/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99353" y="1234434"/>
            <a:ext cx="9144000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err="1" smtClean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4000" b="1" smtClean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3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b="1" dirty="0" err="1" smtClean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 smtClean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NG</a:t>
            </a:r>
            <a:r>
              <a:rPr lang="en-US" sz="4000" b="1" dirty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b="1" dirty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4000" b="1" dirty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000" b="1" dirty="0">
                <a:solidFill>
                  <a:srgbClr val="EB641B">
                    <a:lumMod val="50000"/>
                  </a:srgb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</a:t>
            </a:r>
            <a:endParaRPr lang="vi-VN" sz="4000" b="1" dirty="0">
              <a:solidFill>
                <a:srgbClr val="EB641B">
                  <a:lumMod val="50000"/>
                </a:srgb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1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138893"/>
              </p:ext>
            </p:extLst>
          </p:nvPr>
        </p:nvGraphicFramePr>
        <p:xfrm>
          <a:off x="1350963" y="2903538"/>
          <a:ext cx="6650037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3" name="Document" r:id="rId6" imgW="8491843" imgH="952504" progId="Word.Document.12">
                  <p:embed/>
                </p:oleObj>
              </mc:Choice>
              <mc:Fallback>
                <p:oleObj name="Document" r:id="rId6" imgW="8491843" imgH="95250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2903538"/>
                        <a:ext cx="6650037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92340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05600"/>
            <a:ext cx="9144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-3200400" y="3352800"/>
            <a:ext cx="6553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791200" y="3352800"/>
            <a:ext cx="65532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489825" y="6151180"/>
            <a:ext cx="160020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8" name="rightanswera" descr="rightanswer">
            <a:hlinkClick r:id="rId4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573583"/>
            <a:ext cx="6096000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1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466013" y="5018083"/>
            <a:ext cx="160020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52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50813" y="5029195"/>
            <a:ext cx="1219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rightanswera" descr="rightanswer">
            <a:hlinkClick r:id="rId6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3825" y="5698024"/>
            <a:ext cx="6096000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rightanswera" descr="rightanswer">
            <a:hlinkClick r:id="rId7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878" y="3377829"/>
            <a:ext cx="6096000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454291" y="3822329"/>
            <a:ext cx="160020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39091" y="3833441"/>
            <a:ext cx="1219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rightanswera" descr="rightanswer">
            <a:hlinkClick r:id="rId8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879" y="2170352"/>
            <a:ext cx="6096000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454292" y="2614852"/>
            <a:ext cx="160020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39092" y="2625964"/>
            <a:ext cx="1219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rightanswera" descr="rightanswer">
            <a:hlinkClick r:id="rId9" action="ppaction://hlinksldjump"/>
          </p:cNvPr>
          <p:cNvPicPr preferRelativeResize="0"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987" y="998045"/>
            <a:ext cx="6096000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7407400" y="1442545"/>
            <a:ext cx="1600200" cy="8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5" descr="NGANG1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92200" y="1453657"/>
            <a:ext cx="1219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36"/>
          <p:cNvSpPr txBox="1"/>
          <p:nvPr/>
        </p:nvSpPr>
        <p:spPr>
          <a:xfrm>
            <a:off x="2544140" y="287162"/>
            <a:ext cx="36919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ĂNG TỐC VỀ ĐÍCH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684713" y="2356887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755052" y="1231471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731607" y="3599533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801946" y="4783564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837116" y="5920704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sp>
        <p:nvSpPr>
          <p:cNvPr id="3" name="Right Arrow 2">
            <a:hlinkClick r:id="rId10" action="ppaction://hlinksldjump"/>
          </p:cNvPr>
          <p:cNvSpPr/>
          <p:nvPr/>
        </p:nvSpPr>
        <p:spPr>
          <a:xfrm>
            <a:off x="8065477" y="6400800"/>
            <a:ext cx="902677" cy="2930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015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6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43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2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5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" grpId="0"/>
      <p:bldP spid="39" grpId="0"/>
      <p:bldP spid="40" grpId="0"/>
      <p:bldP spid="41" grpId="0"/>
      <p:bldP spid="4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2062773" y="1692276"/>
            <a:ext cx="576263" cy="649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77838" y="50495"/>
            <a:ext cx="8434139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 1: </a:t>
            </a:r>
            <a:r>
              <a:rPr lang="en-US" altLang="en-US" sz="28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p xếp các số                                  theo </a:t>
            </a:r>
            <a:br>
              <a:rPr lang="en-US" altLang="en-US" sz="28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9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en-US" sz="9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800" b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 tự tăng dần là:</a:t>
            </a:r>
          </a:p>
        </p:txBody>
      </p:sp>
      <p:graphicFrame>
        <p:nvGraphicFramePr>
          <p:cNvPr id="8198" name="Object 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03314723"/>
              </p:ext>
            </p:extLst>
          </p:nvPr>
        </p:nvGraphicFramePr>
        <p:xfrm>
          <a:off x="4411663" y="82550"/>
          <a:ext cx="186213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8" name="Equation" r:id="rId3" imgW="1180588" imgH="520474" progId="Equation.DSMT4">
                  <p:embed/>
                </p:oleObj>
              </mc:Choice>
              <mc:Fallback>
                <p:oleObj name="Equation" r:id="rId3" imgW="1180588" imgH="52047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82550"/>
                        <a:ext cx="1862137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20735"/>
              </p:ext>
            </p:extLst>
          </p:nvPr>
        </p:nvGraphicFramePr>
        <p:xfrm>
          <a:off x="2230438" y="1484313"/>
          <a:ext cx="4412150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9" name="Equation" r:id="rId5" imgW="1498320" imgH="2133360" progId="Equation.DSMT4">
                  <p:embed/>
                </p:oleObj>
              </mc:Choice>
              <mc:Fallback>
                <p:oleObj name="Equation" r:id="rId5" imgW="1498320" imgH="213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484313"/>
                        <a:ext cx="4412150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3364156" y="5502790"/>
            <a:ext cx="2661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a)</a:t>
            </a:r>
          </a:p>
        </p:txBody>
      </p:sp>
      <p:sp>
        <p:nvSpPr>
          <p:cNvPr id="8" name="Down Arrow 7">
            <a:hlinkClick r:id="rId7" action="ppaction://hlinksldjump"/>
          </p:cNvPr>
          <p:cNvSpPr/>
          <p:nvPr/>
        </p:nvSpPr>
        <p:spPr>
          <a:xfrm rot="5400000">
            <a:off x="8432894" y="6317370"/>
            <a:ext cx="316394" cy="60049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5-Point Star 42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44" name="5-Point Star 43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45" name="5-Point Star 44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46" name="5-Point Star 45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47" name="5-Point Star 46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48" name="5-Point Star 47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49" name="5-Point Star 48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50" name="5-Point Star 49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51" name="5-Point Star 50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52" name="5-Point Star 51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53" name="5-Point Star 52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54" name="5-Point Star 53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55" name="5-Point Star 54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56" name="5-Point Star 55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57" name="5-Point Star 56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58" name="5-Point Star 57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59" name="5-Point Star 58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60" name="5-Point Star 59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61" name="5-Point Star 60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62" name="5-Point Star 61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63" name="5-Point Star 62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64" name="5-Point Star 63"/>
          <p:cNvSpPr/>
          <p:nvPr/>
        </p:nvSpPr>
        <p:spPr>
          <a:xfrm>
            <a:off x="7310511" y="19638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64671700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6" grpId="0" animBg="1"/>
      <p:bldP spid="17415" grpId="0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5076825" y="3325204"/>
            <a:ext cx="503238" cy="6477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9955" name="Group 19"/>
          <p:cNvGrpSpPr>
            <a:grpSpLocks/>
          </p:cNvGrpSpPr>
          <p:nvPr/>
        </p:nvGrpSpPr>
        <p:grpSpPr bwMode="auto">
          <a:xfrm>
            <a:off x="539750" y="234343"/>
            <a:ext cx="8280400" cy="3811589"/>
            <a:chOff x="340" y="1216"/>
            <a:chExt cx="5216" cy="2401"/>
          </a:xfrm>
        </p:grpSpPr>
        <p:graphicFrame>
          <p:nvGraphicFramePr>
            <p:cNvPr id="22534" name="Object 16"/>
            <p:cNvGraphicFramePr>
              <a:graphicFrameLocks noChangeAspect="1"/>
            </p:cNvGraphicFramePr>
            <p:nvPr/>
          </p:nvGraphicFramePr>
          <p:xfrm>
            <a:off x="521" y="2205"/>
            <a:ext cx="4808" cy="1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8" name="Equation" r:id="rId3" imgW="3632200" imgH="1066800" progId="Equation.DSMT4">
                    <p:embed/>
                  </p:oleObj>
                </mc:Choice>
                <mc:Fallback>
                  <p:oleObj name="Equation" r:id="rId3" imgW="3632200" imgH="1066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2205"/>
                          <a:ext cx="4808" cy="1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5" name="Text Box 17"/>
            <p:cNvSpPr txBox="1">
              <a:spLocks noChangeArrowheads="1"/>
            </p:cNvSpPr>
            <p:nvPr/>
          </p:nvSpPr>
          <p:spPr bwMode="auto">
            <a:xfrm>
              <a:off x="340" y="1367"/>
              <a:ext cx="5216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2: Sắp xếp các số                                theo </a:t>
              </a:r>
              <a:endParaRPr lang="en-US" altLang="en-US" sz="9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 tự tăng dân là: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253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7648"/>
                </p:ext>
              </p:extLst>
            </p:nvPr>
          </p:nvGraphicFramePr>
          <p:xfrm>
            <a:off x="2637" y="1216"/>
            <a:ext cx="1478" cy="6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09" name="Equation" r:id="rId5" imgW="1206360" imgH="393480" progId="Equation.DSMT4">
                    <p:embed/>
                  </p:oleObj>
                </mc:Choice>
                <mc:Fallback>
                  <p:oleObj name="Equation" r:id="rId5" imgW="1206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7" y="1216"/>
                          <a:ext cx="1478" cy="6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Down Arrow 7">
            <a:hlinkClick r:id="rId7" action="ppaction://hlinksldjump"/>
          </p:cNvPr>
          <p:cNvSpPr/>
          <p:nvPr/>
        </p:nvSpPr>
        <p:spPr>
          <a:xfrm rot="5400000">
            <a:off x="8477155" y="6270478"/>
            <a:ext cx="304671" cy="65910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364156" y="4693903"/>
            <a:ext cx="2661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d)</a:t>
            </a:r>
          </a:p>
        </p:txBody>
      </p:sp>
      <p:sp>
        <p:nvSpPr>
          <p:cNvPr id="10" name="5-Point Star 9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1" name="5-Point Star 10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5-Point Star 11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3" name="5-Point Star 12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4" name="5-Point Star 13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5" name="5-Point Star 14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6" name="5-Point Star 15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7" name="5-Point Star 16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8" name="5-Point Star 17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9" name="5-Point Star 18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20" name="5-Point Star 19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" name="5-Point Star 20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2" name="5-Point Star 21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3" name="5-Point Star 22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4" name="5-Point Star 23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5" name="5-Point Star 24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26" name="5-Point Star 25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7" name="5-Point Star 26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28" name="5-Point Star 27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29" name="5-Point Star 28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0" name="5-Point Star 29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1" name="5-Point Star 30"/>
          <p:cNvSpPr/>
          <p:nvPr/>
        </p:nvSpPr>
        <p:spPr>
          <a:xfrm>
            <a:off x="7356231" y="4021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1752075850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9" grpId="0" animBg="1"/>
      <p:bldP spid="9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own Arrow 7">
            <a:hlinkClick r:id="rId3" action="ppaction://hlinksldjump"/>
          </p:cNvPr>
          <p:cNvSpPr/>
          <p:nvPr/>
        </p:nvSpPr>
        <p:spPr>
          <a:xfrm rot="5400000">
            <a:off x="8260278" y="6182555"/>
            <a:ext cx="363287" cy="7763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144700"/>
              </p:ext>
            </p:extLst>
          </p:nvPr>
        </p:nvGraphicFramePr>
        <p:xfrm>
          <a:off x="142240" y="491783"/>
          <a:ext cx="8848481" cy="5063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51" name="Document" r:id="rId5" imgW="12083149" imgH="6712737" progId="Word.Document.12">
                  <p:embed/>
                </p:oleObj>
              </mc:Choice>
              <mc:Fallback>
                <p:oleObj name="Document" r:id="rId5" imgW="12083149" imgH="67127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40" y="491783"/>
                        <a:ext cx="8848481" cy="5063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816588" y="2931259"/>
            <a:ext cx="576263" cy="64928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40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2180127" y="4084307"/>
            <a:ext cx="2661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d)</a:t>
            </a:r>
          </a:p>
        </p:txBody>
      </p:sp>
      <p:sp>
        <p:nvSpPr>
          <p:cNvPr id="2" name="5-Point Star 1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9" name="5-Point Star 8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2" name="5-Point Star 11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3" name="5-Point Star 12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4" name="5-Point Star 13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5" name="5-Point Star 14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6" name="5-Point Star 15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7" name="5-Point Star 16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8" name="5-Point Star 17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19" name="5-Point Star 18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20" name="5-Point Star 19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1" name="5-Point Star 20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2" name="5-Point Star 21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3" name="5-Point Star 22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4" name="5-Point Star 23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5" name="5-Point Star 24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26" name="5-Point Star 25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7" name="5-Point Star 26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28" name="5-Point Star 27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29" name="5-Point Star 28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0" name="5-Point Star 29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1" name="5-Point Star 30"/>
          <p:cNvSpPr/>
          <p:nvPr/>
        </p:nvSpPr>
        <p:spPr>
          <a:xfrm>
            <a:off x="7321941" y="2878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79031270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2" grpId="0" animBg="1"/>
      <p:bldP spid="9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75847" y="40178"/>
            <a:ext cx="8546123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altLang="en-US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en-US" altLang="en-US" sz="280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m số nào có đồ thị như hình vẽ dưới đây:</a:t>
            </a:r>
          </a:p>
        </p:txBody>
      </p:sp>
      <p:graphicFrame>
        <p:nvGraphicFramePr>
          <p:cNvPr id="23555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4056366"/>
              </p:ext>
            </p:extLst>
          </p:nvPr>
        </p:nvGraphicFramePr>
        <p:xfrm>
          <a:off x="585788" y="982663"/>
          <a:ext cx="4922837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6" name="Graph System" r:id="rId3" imgW="6095871" imgH="4067336" progId="GraphFile">
                  <p:embed/>
                </p:oleObj>
              </mc:Choice>
              <mc:Fallback>
                <p:oleObj name="Graph System" r:id="rId3" imgW="6095871" imgH="4067336" progId="GraphFil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982663"/>
                        <a:ext cx="4922837" cy="328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87779"/>
              </p:ext>
            </p:extLst>
          </p:nvPr>
        </p:nvGraphicFramePr>
        <p:xfrm>
          <a:off x="290511" y="4437663"/>
          <a:ext cx="7789862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57" name="Equation" r:id="rId5" imgW="2997000" imgH="342720" progId="Equation.DSMT4">
                  <p:embed/>
                </p:oleObj>
              </mc:Choice>
              <mc:Fallback>
                <p:oleObj name="Equation" r:id="rId5" imgW="2997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1" y="4437663"/>
                        <a:ext cx="7789862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6" name="Oval 8"/>
          <p:cNvSpPr>
            <a:spLocks noChangeArrowheads="1"/>
          </p:cNvSpPr>
          <p:nvPr/>
        </p:nvSpPr>
        <p:spPr bwMode="auto">
          <a:xfrm>
            <a:off x="4425462" y="4395544"/>
            <a:ext cx="576262" cy="719138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Down Arrow 5">
            <a:hlinkClick r:id="rId7" action="ppaction://hlinksldjump"/>
          </p:cNvPr>
          <p:cNvSpPr/>
          <p:nvPr/>
        </p:nvSpPr>
        <p:spPr>
          <a:xfrm rot="5400000">
            <a:off x="8307450" y="6162002"/>
            <a:ext cx="363287" cy="8174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364156" y="5409006"/>
            <a:ext cx="2661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c)</a:t>
            </a:r>
          </a:p>
        </p:txBody>
      </p:sp>
      <p:sp>
        <p:nvSpPr>
          <p:cNvPr id="30" name="5-Point Star 29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31" name="5-Point Star 30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32" name="5-Point Star 31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33" name="5-Point Star 32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34" name="5-Point Star 33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35" name="5-Point Star 34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36" name="5-Point Star 35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37" name="5-Point Star 36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38" name="5-Point Star 37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39" name="5-Point Star 38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40" name="5-Point Star 39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41" name="5-Point Star 40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2" name="5-Point Star 41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43" name="5-Point Star 42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44" name="5-Point Star 43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45" name="5-Point Star 44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46" name="5-Point Star 45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47" name="5-Point Star 46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48" name="5-Point Star 47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49" name="5-Point Star 48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50" name="5-Point Star 49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51" name="5-Point Star 50"/>
          <p:cNvSpPr/>
          <p:nvPr/>
        </p:nvSpPr>
        <p:spPr>
          <a:xfrm>
            <a:off x="7333371" y="71073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14417591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 animBg="1"/>
      <p:bldP spid="7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768626"/>
              </p:ext>
            </p:extLst>
          </p:nvPr>
        </p:nvGraphicFramePr>
        <p:xfrm>
          <a:off x="147638" y="236538"/>
          <a:ext cx="8583612" cy="290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Document" r:id="rId4" imgW="11805450" imgH="4011318" progId="Word.Document.12">
                  <p:embed/>
                </p:oleObj>
              </mc:Choice>
              <mc:Fallback>
                <p:oleObj name="Document" r:id="rId4" imgW="11805450" imgH="401131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38" y="236538"/>
                        <a:ext cx="8583612" cy="290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35223"/>
              </p:ext>
            </p:extLst>
          </p:nvPr>
        </p:nvGraphicFramePr>
        <p:xfrm>
          <a:off x="738920" y="2248144"/>
          <a:ext cx="7162433" cy="411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Document" r:id="rId7" imgW="9069260" imgH="5196893" progId="Word.Document.12">
                  <p:embed/>
                </p:oleObj>
              </mc:Choice>
              <mc:Fallback>
                <p:oleObj name="Document" r:id="rId7" imgW="9069260" imgH="51968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920" y="2248144"/>
                        <a:ext cx="7162433" cy="41105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20152" y="1330336"/>
            <a:ext cx="425325" cy="428129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" name="Down Arrow 5">
            <a:hlinkClick r:id="rId9" action="ppaction://hlinksldjump"/>
          </p:cNvPr>
          <p:cNvSpPr/>
          <p:nvPr/>
        </p:nvSpPr>
        <p:spPr>
          <a:xfrm rot="5400000">
            <a:off x="8313024" y="6193734"/>
            <a:ext cx="359220" cy="6892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3258649" y="5537964"/>
            <a:ext cx="26615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a)</a:t>
            </a:r>
          </a:p>
        </p:txBody>
      </p:sp>
      <p:sp>
        <p:nvSpPr>
          <p:cNvPr id="11" name="5-Point Star 10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12" name="5-Point Star 11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</a:p>
        </p:txBody>
      </p:sp>
      <p:sp>
        <p:nvSpPr>
          <p:cNvPr id="13" name="5-Point Star 12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</a:p>
        </p:txBody>
      </p:sp>
      <p:sp>
        <p:nvSpPr>
          <p:cNvPr id="14" name="5-Point Star 13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</a:p>
        </p:txBody>
      </p:sp>
      <p:sp>
        <p:nvSpPr>
          <p:cNvPr id="15" name="5-Point Star 14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</a:p>
        </p:txBody>
      </p:sp>
      <p:sp>
        <p:nvSpPr>
          <p:cNvPr id="16" name="5-Point Star 15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</a:p>
        </p:txBody>
      </p:sp>
      <p:sp>
        <p:nvSpPr>
          <p:cNvPr id="17" name="5-Point Star 16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</a:p>
        </p:txBody>
      </p:sp>
      <p:sp>
        <p:nvSpPr>
          <p:cNvPr id="18" name="5-Point Star 17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9" name="5-Point Star 18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</a:p>
        </p:txBody>
      </p:sp>
      <p:sp>
        <p:nvSpPr>
          <p:cNvPr id="20" name="5-Point Star 19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sp>
        <p:nvSpPr>
          <p:cNvPr id="21" name="5-Point Star 20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  <p:sp>
        <p:nvSpPr>
          <p:cNvPr id="22" name="5-Point Star 21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3" name="5-Point Star 22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4" name="5-Point Star 23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25" name="5-Point Star 24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26" name="5-Point Star 25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27" name="5-Point Star 26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28" name="5-Point Star 27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29" name="5-Point Star 28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0" name="5-Point Star 29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1" name="5-Point Star 30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2" name="5-Point Star 31"/>
          <p:cNvSpPr/>
          <p:nvPr/>
        </p:nvSpPr>
        <p:spPr>
          <a:xfrm>
            <a:off x="7333371" y="973626"/>
            <a:ext cx="1703070" cy="1459437"/>
          </a:xfrm>
          <a:prstGeom prst="star5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479067168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ight Arrow 2">
            <a:hlinkClick r:id="rId3" action="ppaction://hlinksldjump"/>
          </p:cNvPr>
          <p:cNvSpPr/>
          <p:nvPr/>
        </p:nvSpPr>
        <p:spPr>
          <a:xfrm>
            <a:off x="7877908" y="6529754"/>
            <a:ext cx="802526" cy="32824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064281"/>
              </p:ext>
            </p:extLst>
          </p:nvPr>
        </p:nvGraphicFramePr>
        <p:xfrm>
          <a:off x="323850" y="117230"/>
          <a:ext cx="821531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Document" r:id="rId5" imgW="12180271" imgH="1297039" progId="Word.Document.12">
                  <p:embed/>
                </p:oleObj>
              </mc:Choice>
              <mc:Fallback>
                <p:oleObj name="Document" r:id="rId5" imgW="12180271" imgH="129703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117230"/>
                        <a:ext cx="8215313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51503"/>
              </p:ext>
            </p:extLst>
          </p:nvPr>
        </p:nvGraphicFramePr>
        <p:xfrm>
          <a:off x="131151" y="834720"/>
          <a:ext cx="8843963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Document" r:id="rId8" imgW="14564890" imgH="7695892" progId="Word.Document.12">
                  <p:embed/>
                </p:oleObj>
              </mc:Choice>
              <mc:Fallback>
                <p:oleObj name="Document" r:id="rId8" imgW="14564890" imgH="769589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1151" y="834720"/>
                        <a:ext cx="8843963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1927530"/>
      </p:ext>
    </p:extLst>
  </p:cSld>
  <p:clrMapOvr>
    <a:masterClrMapping/>
  </p:clrMapOvr>
  <p:transition>
    <p:circl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57286"/>
              </p:ext>
            </p:extLst>
          </p:nvPr>
        </p:nvGraphicFramePr>
        <p:xfrm>
          <a:off x="417147" y="748827"/>
          <a:ext cx="8492391" cy="586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5" name="Document" r:id="rId4" imgW="11997537" imgH="9213577" progId="Word.Document.12">
                  <p:embed/>
                </p:oleObj>
              </mc:Choice>
              <mc:Fallback>
                <p:oleObj name="Document" r:id="rId4" imgW="11997537" imgH="921357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7147" y="748827"/>
                        <a:ext cx="8492391" cy="586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842446" y="6105946"/>
            <a:ext cx="1696269" cy="46445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83398" y="287162"/>
            <a:ext cx="2925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ỦNG CỐ</a:t>
            </a:r>
          </a:p>
        </p:txBody>
      </p:sp>
    </p:spTree>
    <p:extLst>
      <p:ext uri="{BB962C8B-B14F-4D97-AF65-F5344CB8AC3E}">
        <p14:creationId xmlns:p14="http://schemas.microsoft.com/office/powerpoint/2010/main" val="2587507010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24505"/>
              </p:ext>
            </p:extLst>
          </p:nvPr>
        </p:nvGraphicFramePr>
        <p:xfrm>
          <a:off x="14288" y="128588"/>
          <a:ext cx="9015412" cy="701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7" name="Document" r:id="rId4" imgW="12054771" imgH="9176663" progId="Word.Document.12">
                  <p:embed/>
                </p:oleObj>
              </mc:Choice>
              <mc:Fallback>
                <p:oleObj name="Document" r:id="rId4" imgW="12054771" imgH="917666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288" y="128588"/>
                        <a:ext cx="9015412" cy="701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436847"/>
      </p:ext>
    </p:extLst>
  </p:cSld>
  <p:clrMapOvr>
    <a:masterClrMapping/>
  </p:clrMapOvr>
  <p:transition>
    <p:circl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WordArt 15"/>
          <p:cNvSpPr>
            <a:spLocks noChangeArrowheads="1" noChangeShapeType="1" noTextEdit="1"/>
          </p:cNvSpPr>
          <p:nvPr/>
        </p:nvSpPr>
        <p:spPr bwMode="auto">
          <a:xfrm>
            <a:off x="176213" y="1219200"/>
            <a:ext cx="8763000" cy="281940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7"/>
              </a:avLst>
            </a:prstTxWarp>
          </a:bodyPr>
          <a:lstStyle/>
          <a:p>
            <a:pPr algn="ctr"/>
            <a:r>
              <a:rPr lang="vi-VN" sz="3600" b="1" kern="10">
                <a:ln w="180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23000" dir="7020039" algn="tl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IN CHÂN TRỌNG CẢM ƠN QUÍ THẦY CÔ GIÁO!</a:t>
            </a:r>
          </a:p>
          <a:p>
            <a:pPr algn="ctr"/>
            <a:r>
              <a:rPr lang="vi-VN" sz="3600" b="1" kern="10">
                <a:ln w="18000">
                  <a:solidFill>
                    <a:srgbClr val="FF0000"/>
                  </a:solidFill>
                  <a:miter lim="800000"/>
                  <a:headEnd/>
                  <a:tailEnd/>
                </a:ln>
                <a:solidFill>
                  <a:srgbClr val="FF0000"/>
                </a:solidFill>
                <a:effectLst>
                  <a:outerShdw dist="23000" dir="7020039" algn="tl" rotWithShape="0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ÍNH CHÚC QUÍ THẦY CÔ SỨC KHỎE, GIA ĐÌNH HẠNH PHÚC!</a:t>
            </a:r>
            <a:endParaRPr lang="en-US" sz="3600" b="1" kern="10">
              <a:ln w="18000">
                <a:solidFill>
                  <a:srgbClr val="FF0000"/>
                </a:solidFill>
                <a:miter lim="800000"/>
                <a:headEnd/>
                <a:tailEnd/>
              </a:ln>
              <a:solidFill>
                <a:srgbClr val="FF0000"/>
              </a:solidFill>
              <a:effectLst>
                <a:outerShdw dist="23000" dir="7020039" algn="tl" rotWithShape="0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22" name="Object 12"/>
          <p:cNvGraphicFramePr>
            <a:graphicFrameLocks noGrp="1" noChangeAspect="1"/>
          </p:cNvGraphicFramePr>
          <p:nvPr>
            <p:ph/>
          </p:nvPr>
        </p:nvGraphicFramePr>
        <p:xfrm>
          <a:off x="-152400" y="4598988"/>
          <a:ext cx="2871788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8" name="Clip" r:id="rId3" imgW="4435475" imgH="3328988" progId="MS_ClipArt_Gallery.2">
                  <p:embed/>
                </p:oleObj>
              </mc:Choice>
              <mc:Fallback>
                <p:oleObj name="Clip" r:id="rId3" imgW="4435475" imgH="3328988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2400" y="4598988"/>
                        <a:ext cx="2871788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553200" y="4495800"/>
          <a:ext cx="25908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Clip" r:id="rId5" imgW="4435475" imgH="3328988" progId="MS_ClipArt_Gallery.2">
                  <p:embed/>
                </p:oleObj>
              </mc:Choice>
              <mc:Fallback>
                <p:oleObj name="Clip" r:id="rId5" imgW="4435475" imgH="3328988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95800"/>
                        <a:ext cx="25908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0585666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ỤC TIÊU BÀI HỌC: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Giúp học sinh nắm vững các khái niệm, tính chất của hàm số mũ và hàm số lôgarit.</a:t>
            </a:r>
          </a:p>
          <a:p>
            <a:pPr algn="just"/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àm được các bài tập từ nhận biết đến thông hiểu và vận dụ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7EBE0D-6005-462D-A461-4B01BF3103EA}" type="slidenum">
              <a:rPr lang="en-GB" altLang="vi-VN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>
                <a:defRPr/>
              </a:pPr>
              <a:t>2</a:t>
            </a:fld>
            <a:endParaRPr lang="en-GB" altLang="vi-VN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125880"/>
      </p:ext>
    </p:extLst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69597"/>
              </p:ext>
            </p:extLst>
          </p:nvPr>
        </p:nvGraphicFramePr>
        <p:xfrm>
          <a:off x="1736847" y="1380755"/>
          <a:ext cx="187354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3" imgW="2006600" imgH="457200" progId="Equation.DSMT4">
                  <p:embed/>
                </p:oleObj>
              </mc:Choice>
              <mc:Fallback>
                <p:oleObj name="Equation" r:id="rId3" imgW="2006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847" y="1380755"/>
                        <a:ext cx="1873540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37213" y="877162"/>
            <a:ext cx="70792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63289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7F8D7F4-ECF9-43BA-9425-AF3AA3CD770D}"/>
              </a:ext>
            </a:extLst>
          </p:cNvPr>
          <p:cNvSpPr txBox="1"/>
          <p:nvPr/>
        </p:nvSpPr>
        <p:spPr>
          <a:xfrm>
            <a:off x="961594" y="2332382"/>
            <a:ext cx="1736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63C238C8-3CC3-43E5-B8B5-D227834B35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048331"/>
            <a:ext cx="7771107" cy="708477"/>
          </a:xfrm>
          <a:prstGeom prst="rect">
            <a:avLst/>
          </a:prstGeom>
        </p:spPr>
      </p:pic>
      <p:sp>
        <p:nvSpPr>
          <p:cNvPr id="8" name="Arrow: Left 7">
            <a:hlinkClick r:id="rId6" action="ppaction://hlinksldjump"/>
            <a:extLst>
              <a:ext uri="{FF2B5EF4-FFF2-40B4-BE49-F238E27FC236}">
                <a16:creationId xmlns:a16="http://schemas.microsoft.com/office/drawing/2014/main" xmlns="" id="{D6154CF6-5388-4622-B480-A88AAB1C75B4}"/>
              </a:ext>
            </a:extLst>
          </p:cNvPr>
          <p:cNvSpPr/>
          <p:nvPr/>
        </p:nvSpPr>
        <p:spPr>
          <a:xfrm>
            <a:off x="7620000" y="5844209"/>
            <a:ext cx="1378226" cy="821609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6938586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450550"/>
              </p:ext>
            </p:extLst>
          </p:nvPr>
        </p:nvGraphicFramePr>
        <p:xfrm>
          <a:off x="1153751" y="1273112"/>
          <a:ext cx="319036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3" imgW="4013200" imgH="495300" progId="Equation.DSMT4">
                  <p:embed/>
                </p:oleObj>
              </mc:Choice>
              <mc:Fallback>
                <p:oleObj name="Equation" r:id="rId3" imgW="4013200" imgH="4953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751" y="1273112"/>
                        <a:ext cx="319036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-609600" y="556196"/>
            <a:ext cx="74212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2014138"/>
            <a:ext cx="1000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R="0" lvl="0" indent="7381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63289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22BE50A-58C3-4B82-AFF3-9F15F900F903}"/>
              </a:ext>
            </a:extLst>
          </p:cNvPr>
          <p:cNvSpPr txBox="1"/>
          <p:nvPr/>
        </p:nvSpPr>
        <p:spPr>
          <a:xfrm>
            <a:off x="285734" y="1783305"/>
            <a:ext cx="1736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11DE427-532C-4F3D-AD5C-FD3D2D84CE7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734" y="2524331"/>
            <a:ext cx="5753100" cy="2800350"/>
          </a:xfrm>
          <a:prstGeom prst="rect">
            <a:avLst/>
          </a:prstGeom>
        </p:spPr>
      </p:pic>
      <p:sp>
        <p:nvSpPr>
          <p:cNvPr id="7" name="Arrow: Left 6">
            <a:hlinkClick r:id="rId6" action="ppaction://hlinksldjump"/>
            <a:extLst>
              <a:ext uri="{FF2B5EF4-FFF2-40B4-BE49-F238E27FC236}">
                <a16:creationId xmlns:a16="http://schemas.microsoft.com/office/drawing/2014/main" xmlns="" id="{B0169328-60F4-446A-85DD-62B32A45D44C}"/>
              </a:ext>
            </a:extLst>
          </p:cNvPr>
          <p:cNvSpPr/>
          <p:nvPr/>
        </p:nvSpPr>
        <p:spPr>
          <a:xfrm>
            <a:off x="6930887" y="5685183"/>
            <a:ext cx="1470991" cy="834882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916662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63352"/>
              </p:ext>
            </p:extLst>
          </p:nvPr>
        </p:nvGraphicFramePr>
        <p:xfrm>
          <a:off x="2083913" y="1266840"/>
          <a:ext cx="1693977" cy="639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3" imgW="1574800" imgH="596900" progId="Equation.DSMT4">
                  <p:embed/>
                </p:oleObj>
              </mc:Choice>
              <mc:Fallback>
                <p:oleObj name="Equation" r:id="rId3" imgW="1574800" imgH="596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913" y="1266840"/>
                        <a:ext cx="1693977" cy="639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93077" y="721009"/>
            <a:ext cx="86164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2848678"/>
            <a:ext cx="9880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indent="7381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63289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7014254-FBD4-46F8-A95B-7F6459262D66}"/>
              </a:ext>
            </a:extLst>
          </p:cNvPr>
          <p:cNvSpPr txBox="1"/>
          <p:nvPr/>
        </p:nvSpPr>
        <p:spPr>
          <a:xfrm>
            <a:off x="1194867" y="1990953"/>
            <a:ext cx="1736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8F013CC9-D85A-49BB-8E31-FB448875ED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4867" y="2652797"/>
            <a:ext cx="4752975" cy="3343275"/>
          </a:xfrm>
          <a:prstGeom prst="rect">
            <a:avLst/>
          </a:prstGeom>
        </p:spPr>
      </p:pic>
      <p:sp>
        <p:nvSpPr>
          <p:cNvPr id="7" name="Arrow: Left 6">
            <a:hlinkClick r:id="rId6" action="ppaction://hlinksldjump"/>
            <a:extLst>
              <a:ext uri="{FF2B5EF4-FFF2-40B4-BE49-F238E27FC236}">
                <a16:creationId xmlns:a16="http://schemas.microsoft.com/office/drawing/2014/main" xmlns="" id="{05FF9C2A-4520-49D1-A2B2-C90753121232}"/>
              </a:ext>
            </a:extLst>
          </p:cNvPr>
          <p:cNvSpPr/>
          <p:nvPr/>
        </p:nvSpPr>
        <p:spPr>
          <a:xfrm>
            <a:off x="7553739" y="5857461"/>
            <a:ext cx="1355799" cy="755356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dirty="0"/>
              <a:t> </a:t>
            </a:r>
            <a:r>
              <a:rPr lang="en-US" dirty="0" err="1"/>
              <a:t>về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198562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027934"/>
              </p:ext>
            </p:extLst>
          </p:nvPr>
        </p:nvGraphicFramePr>
        <p:xfrm>
          <a:off x="2123670" y="1559362"/>
          <a:ext cx="1465386" cy="79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8" name="Equation" r:id="rId3" imgW="1460500" imgH="838200" progId="Equation.DSMT4">
                  <p:embed/>
                </p:oleObj>
              </mc:Choice>
              <mc:Fallback>
                <p:oleObj name="Equation" r:id="rId3" imgW="1460500" imgH="838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670" y="1559362"/>
                        <a:ext cx="1465386" cy="798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293077" y="721009"/>
            <a:ext cx="861646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9001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lang="en-US" altLang="en-US" sz="2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altLang="en-US" sz="2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r>
              <a:rPr lang="en-US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0" y="63289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5859CE49-E201-4B10-A36A-704AC2314DDB}"/>
              </a:ext>
            </a:extLst>
          </p:cNvPr>
          <p:cNvSpPr txBox="1"/>
          <p:nvPr/>
        </p:nvSpPr>
        <p:spPr>
          <a:xfrm>
            <a:off x="1120329" y="2357474"/>
            <a:ext cx="17360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7FCF7731-30D0-40CE-BC8A-1B4E3B0E960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3353" y="2898836"/>
            <a:ext cx="6143625" cy="2886075"/>
          </a:xfrm>
          <a:prstGeom prst="rect">
            <a:avLst/>
          </a:prstGeom>
        </p:spPr>
      </p:pic>
      <p:sp>
        <p:nvSpPr>
          <p:cNvPr id="7" name="Arrow: Left 6">
            <a:hlinkClick r:id="rId6" action="ppaction://hlinksldjump"/>
            <a:extLst>
              <a:ext uri="{FF2B5EF4-FFF2-40B4-BE49-F238E27FC236}">
                <a16:creationId xmlns:a16="http://schemas.microsoft.com/office/drawing/2014/main" xmlns="" id="{4D343556-2289-4570-93B3-424A410C3ABA}"/>
              </a:ext>
            </a:extLst>
          </p:cNvPr>
          <p:cNvSpPr/>
          <p:nvPr/>
        </p:nvSpPr>
        <p:spPr>
          <a:xfrm>
            <a:off x="7500730" y="5784911"/>
            <a:ext cx="1408808" cy="920689"/>
          </a:xfrm>
          <a:prstGeom prst="leftArrow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8860019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>
            <a:hlinkClick r:id="rId2" action="ppaction://hlinksldjump"/>
          </p:cNvPr>
          <p:cNvSpPr/>
          <p:nvPr/>
        </p:nvSpPr>
        <p:spPr>
          <a:xfrm>
            <a:off x="1042577" y="2871186"/>
            <a:ext cx="1645920" cy="1175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Calibri" pitchFamily="34" charset="0"/>
                <a:cs typeface="Calibri" pitchFamily="34" charset="0"/>
              </a:rPr>
              <a:t>Câu 4</a:t>
            </a:r>
          </a:p>
        </p:txBody>
      </p:sp>
      <p:sp>
        <p:nvSpPr>
          <p:cNvPr id="6" name="Oval 5">
            <a:hlinkClick r:id="rId3" action="ppaction://hlinksldjump"/>
          </p:cNvPr>
          <p:cNvSpPr/>
          <p:nvPr/>
        </p:nvSpPr>
        <p:spPr>
          <a:xfrm>
            <a:off x="3432674" y="4661486"/>
            <a:ext cx="1645920" cy="1175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Calibri" pitchFamily="34" charset="0"/>
                <a:cs typeface="Calibri" pitchFamily="34" charset="0"/>
              </a:rPr>
              <a:t>Câu 3</a:t>
            </a:r>
          </a:p>
        </p:txBody>
      </p:sp>
      <p:sp>
        <p:nvSpPr>
          <p:cNvPr id="13" name="Oval 12">
            <a:hlinkClick r:id="rId4" action="ppaction://hlinksldjump"/>
          </p:cNvPr>
          <p:cNvSpPr/>
          <p:nvPr/>
        </p:nvSpPr>
        <p:spPr>
          <a:xfrm>
            <a:off x="3480040" y="1080884"/>
            <a:ext cx="1645920" cy="1175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latin typeface="Calibri" pitchFamily="34" charset="0"/>
                <a:cs typeface="Calibri" pitchFamily="34" charset="0"/>
              </a:rPr>
              <a:t>Câu</a:t>
            </a:r>
            <a:r>
              <a:rPr lang="en-US" sz="2400" b="1" dirty="0">
                <a:latin typeface="Calibri" pitchFamily="34" charset="0"/>
                <a:cs typeface="Calibri" pitchFamily="34" charset="0"/>
              </a:rPr>
              <a:t> 1</a:t>
            </a:r>
          </a:p>
        </p:txBody>
      </p:sp>
      <p:sp>
        <p:nvSpPr>
          <p:cNvPr id="14" name="Oval 13">
            <a:hlinkClick r:id="rId5" action="ppaction://hlinksldjump"/>
          </p:cNvPr>
          <p:cNvSpPr/>
          <p:nvPr/>
        </p:nvSpPr>
        <p:spPr>
          <a:xfrm>
            <a:off x="5730900" y="2871185"/>
            <a:ext cx="1645920" cy="1175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Calibri" pitchFamily="34" charset="0"/>
                <a:cs typeface="Calibri" pitchFamily="34" charset="0"/>
              </a:rPr>
              <a:t>Câu 2</a:t>
            </a:r>
          </a:p>
        </p:txBody>
      </p:sp>
      <p:sp>
        <p:nvSpPr>
          <p:cNvPr id="16" name="Oval 15">
            <a:hlinkClick r:id="rId6" action="ppaction://hlinksldjump"/>
          </p:cNvPr>
          <p:cNvSpPr/>
          <p:nvPr/>
        </p:nvSpPr>
        <p:spPr>
          <a:xfrm>
            <a:off x="3432043" y="2871185"/>
            <a:ext cx="1645920" cy="1175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latin typeface="Calibri" pitchFamily="34" charset="0"/>
                <a:cs typeface="Calibri" pitchFamily="34" charset="0"/>
              </a:rPr>
              <a:t>Câu 5</a:t>
            </a:r>
          </a:p>
        </p:txBody>
      </p:sp>
      <p:sp>
        <p:nvSpPr>
          <p:cNvPr id="17" name="Right Arrow 16">
            <a:hlinkClick r:id="rId7" action="ppaction://hlinksldjump"/>
          </p:cNvPr>
          <p:cNvSpPr/>
          <p:nvPr/>
        </p:nvSpPr>
        <p:spPr>
          <a:xfrm>
            <a:off x="8042031" y="6283569"/>
            <a:ext cx="827185" cy="4220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344404" y="216825"/>
            <a:ext cx="23278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373841816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3" grpId="0" animBg="1"/>
      <p:bldP spid="14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88926"/>
              </p:ext>
            </p:extLst>
          </p:nvPr>
        </p:nvGraphicFramePr>
        <p:xfrm>
          <a:off x="1127734" y="1162660"/>
          <a:ext cx="6610541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" name="Document" r:id="rId4" imgW="8168641" imgH="1467676" progId="Word.Document.12">
                  <p:embed/>
                </p:oleObj>
              </mc:Choice>
              <mc:Fallback>
                <p:oleObj name="Document" r:id="rId4" imgW="8168641" imgH="1467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7734" y="1162660"/>
                        <a:ext cx="6610541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own Arrow 3">
            <a:hlinkClick r:id="rId6" action="ppaction://hlinksldjump"/>
          </p:cNvPr>
          <p:cNvSpPr/>
          <p:nvPr/>
        </p:nvSpPr>
        <p:spPr>
          <a:xfrm rot="16200000">
            <a:off x="8469973" y="6183233"/>
            <a:ext cx="385606" cy="75046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76107"/>
              </p:ext>
            </p:extLst>
          </p:nvPr>
        </p:nvGraphicFramePr>
        <p:xfrm>
          <a:off x="2551395" y="2169174"/>
          <a:ext cx="690912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3" name="Document" r:id="rId8" imgW="8168641" imgH="1253587" progId="Word.Document.12">
                  <p:embed/>
                </p:oleObj>
              </mc:Choice>
              <mc:Fallback>
                <p:oleObj name="Document" r:id="rId8" imgW="8168641" imgH="125358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51395" y="2169174"/>
                        <a:ext cx="6909128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299539810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46157"/>
              </p:ext>
            </p:extLst>
          </p:nvPr>
        </p:nvGraphicFramePr>
        <p:xfrm>
          <a:off x="914400" y="1362619"/>
          <a:ext cx="647208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0" name="Document" r:id="rId4" imgW="8168641" imgH="1467676" progId="Word.Document.12">
                  <p:embed/>
                </p:oleObj>
              </mc:Choice>
              <mc:Fallback>
                <p:oleObj name="Document" r:id="rId4" imgW="8168641" imgH="14676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1362619"/>
                        <a:ext cx="6472083" cy="140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31383"/>
              </p:ext>
            </p:extLst>
          </p:nvPr>
        </p:nvGraphicFramePr>
        <p:xfrm>
          <a:off x="2369271" y="2305594"/>
          <a:ext cx="651529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1" name="Document" r:id="rId7" imgW="8168641" imgH="945588" progId="Word.Document.12">
                  <p:embed/>
                </p:oleObj>
              </mc:Choice>
              <mc:Fallback>
                <p:oleObj name="Document" r:id="rId7" imgW="8168641" imgH="94558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9271" y="2305594"/>
                        <a:ext cx="6515294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own Arrow 25">
            <a:hlinkClick r:id="rId9" action="ppaction://hlinksldjump"/>
          </p:cNvPr>
          <p:cNvSpPr/>
          <p:nvPr/>
        </p:nvSpPr>
        <p:spPr>
          <a:xfrm rot="16200000">
            <a:off x="8329113" y="6102000"/>
            <a:ext cx="397326" cy="71357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625922676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47692"/>
              </p:ext>
            </p:extLst>
          </p:nvPr>
        </p:nvGraphicFramePr>
        <p:xfrm>
          <a:off x="1191230" y="1006034"/>
          <a:ext cx="7950122" cy="2481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Document" r:id="rId4" imgW="10263497" imgH="2775235" progId="Word.Document.12">
                  <p:embed/>
                </p:oleObj>
              </mc:Choice>
              <mc:Fallback>
                <p:oleObj name="Document" r:id="rId4" imgW="10263497" imgH="27752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1230" y="1006034"/>
                        <a:ext cx="7950122" cy="2481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266601"/>
              </p:ext>
            </p:extLst>
          </p:nvPr>
        </p:nvGraphicFramePr>
        <p:xfrm>
          <a:off x="1658880" y="3167325"/>
          <a:ext cx="6561835" cy="215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Document" r:id="rId7" imgW="8168641" imgH="2335544" progId="Word.Document.12">
                  <p:embed/>
                </p:oleObj>
              </mc:Choice>
              <mc:Fallback>
                <p:oleObj name="Document" r:id="rId7" imgW="8168641" imgH="23355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8880" y="3167325"/>
                        <a:ext cx="6561835" cy="215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own Arrow 25">
            <a:hlinkClick r:id="rId9" action="ppaction://hlinksldjump"/>
          </p:cNvPr>
          <p:cNvSpPr/>
          <p:nvPr/>
        </p:nvSpPr>
        <p:spPr>
          <a:xfrm rot="16200000">
            <a:off x="8431559" y="6072726"/>
            <a:ext cx="385606" cy="8072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327814832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678017"/>
              </p:ext>
            </p:extLst>
          </p:nvPr>
        </p:nvGraphicFramePr>
        <p:xfrm>
          <a:off x="902397" y="632326"/>
          <a:ext cx="8229604" cy="2000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Document" r:id="rId4" imgW="10736854" imgH="2236596" progId="Word.Document.12">
                  <p:embed/>
                </p:oleObj>
              </mc:Choice>
              <mc:Fallback>
                <p:oleObj name="Document" r:id="rId4" imgW="10736854" imgH="22365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2397" y="632326"/>
                        <a:ext cx="8229604" cy="2000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35599"/>
              </p:ext>
            </p:extLst>
          </p:nvPr>
        </p:nvGraphicFramePr>
        <p:xfrm>
          <a:off x="1362420" y="2496185"/>
          <a:ext cx="5888066" cy="193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Document" r:id="rId7" imgW="8168641" imgH="2180465" progId="Word.Document.12">
                  <p:embed/>
                </p:oleObj>
              </mc:Choice>
              <mc:Fallback>
                <p:oleObj name="Document" r:id="rId7" imgW="8168641" imgH="218046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62420" y="2496185"/>
                        <a:ext cx="5888066" cy="193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Down Arrow 25">
            <a:hlinkClick r:id="rId9" action="ppaction://hlinksldjump"/>
          </p:cNvPr>
          <p:cNvSpPr/>
          <p:nvPr/>
        </p:nvSpPr>
        <p:spPr>
          <a:xfrm rot="16200000">
            <a:off x="8506343" y="6100615"/>
            <a:ext cx="326990" cy="71634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ounded Rectangle 26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256585" y="504096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2326471561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853845"/>
              </p:ext>
            </p:extLst>
          </p:nvPr>
        </p:nvGraphicFramePr>
        <p:xfrm>
          <a:off x="1049171" y="990591"/>
          <a:ext cx="64865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4" name="Document" r:id="rId4" imgW="8168641" imgH="1385279" progId="Word.Document.12">
                  <p:embed/>
                </p:oleObj>
              </mc:Choice>
              <mc:Fallback>
                <p:oleObj name="Document" r:id="rId4" imgW="8168641" imgH="138527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9171" y="990591"/>
                        <a:ext cx="64865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57577"/>
              </p:ext>
            </p:extLst>
          </p:nvPr>
        </p:nvGraphicFramePr>
        <p:xfrm>
          <a:off x="1519969" y="1808394"/>
          <a:ext cx="8038631" cy="340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5" name="Document" r:id="rId7" imgW="10216737" imgH="4253346" progId="Word.Document.12">
                  <p:embed/>
                </p:oleObj>
              </mc:Choice>
              <mc:Fallback>
                <p:oleObj name="Document" r:id="rId7" imgW="10216737" imgH="425334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19969" y="1808394"/>
                        <a:ext cx="8038631" cy="3406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>
            <a:hlinkClick r:id="rId9" action="ppaction://hlinksldjump"/>
          </p:cNvPr>
          <p:cNvSpPr/>
          <p:nvPr/>
        </p:nvSpPr>
        <p:spPr>
          <a:xfrm rot="16200000">
            <a:off x="8456327" y="6162349"/>
            <a:ext cx="290045" cy="766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7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362094" y="275492"/>
            <a:ext cx="1500554" cy="69166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 GIỜ</a:t>
            </a:r>
          </a:p>
        </p:txBody>
      </p:sp>
    </p:spTree>
    <p:extLst>
      <p:ext uri="{BB962C8B-B14F-4D97-AF65-F5344CB8AC3E}">
        <p14:creationId xmlns:p14="http://schemas.microsoft.com/office/powerpoint/2010/main" val="809047772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5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1903657" y="1072662"/>
            <a:ext cx="4258165" cy="3716216"/>
            <a:chOff x="1875693" y="1078523"/>
            <a:chExt cx="4258165" cy="3716216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75693" y="1078523"/>
              <a:ext cx="4258165" cy="3704493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2288689" y="4333074"/>
              <a:ext cx="37865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John Napier (1550- 1617). 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860653" y="146486"/>
            <a:ext cx="2732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CỬA BÍ MẬT</a:t>
            </a:r>
          </a:p>
        </p:txBody>
      </p:sp>
      <p:sp>
        <p:nvSpPr>
          <p:cNvPr id="11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940893" y="11592635"/>
            <a:ext cx="366712" cy="365125"/>
          </a:xfrm>
        </p:spPr>
        <p:txBody>
          <a:bodyPr/>
          <a:lstStyle/>
          <a:p>
            <a:pPr>
              <a:defRPr/>
            </a:pPr>
            <a:fld id="{E740126F-71FF-450A-946E-5FEB217310B1}" type="slidenum">
              <a:rPr lang="en-GB" altLang="vi-VN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n-GB" altLang="vi-VN">
              <a:solidFill>
                <a:prstClr val="black"/>
              </a:solidFill>
            </a:endParaRPr>
          </a:p>
        </p:txBody>
      </p:sp>
      <p:sp>
        <p:nvSpPr>
          <p:cNvPr id="12" name="Oval 5"/>
          <p:cNvSpPr>
            <a:spLocks noChangeArrowheads="1"/>
          </p:cNvSpPr>
          <p:nvPr/>
        </p:nvSpPr>
        <p:spPr bwMode="auto">
          <a:xfrm>
            <a:off x="108765" y="5567719"/>
            <a:ext cx="1235058" cy="12180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0</a:t>
            </a:r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118463" y="5584652"/>
            <a:ext cx="1242892" cy="118421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</a:t>
            </a:r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119660" y="5584652"/>
            <a:ext cx="1207828" cy="116621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15" name="Oval 8"/>
          <p:cNvSpPr>
            <a:spLocks noChangeArrowheads="1"/>
          </p:cNvSpPr>
          <p:nvPr/>
        </p:nvSpPr>
        <p:spPr bwMode="auto">
          <a:xfrm>
            <a:off x="122380" y="5581995"/>
            <a:ext cx="1207828" cy="119886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3</a:t>
            </a:r>
          </a:p>
        </p:txBody>
      </p:sp>
      <p:sp>
        <p:nvSpPr>
          <p:cNvPr id="16" name="Oval 9"/>
          <p:cNvSpPr>
            <a:spLocks noChangeArrowheads="1"/>
          </p:cNvSpPr>
          <p:nvPr/>
        </p:nvSpPr>
        <p:spPr bwMode="auto">
          <a:xfrm>
            <a:off x="113961" y="5563570"/>
            <a:ext cx="1207828" cy="120529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4</a:t>
            </a:r>
          </a:p>
        </p:txBody>
      </p:sp>
      <p:sp>
        <p:nvSpPr>
          <p:cNvPr id="17" name="Oval 10"/>
          <p:cNvSpPr>
            <a:spLocks noChangeArrowheads="1"/>
          </p:cNvSpPr>
          <p:nvPr/>
        </p:nvSpPr>
        <p:spPr bwMode="auto">
          <a:xfrm>
            <a:off x="82703" y="5581995"/>
            <a:ext cx="1278652" cy="118687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5</a:t>
            </a: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82703" y="5584652"/>
            <a:ext cx="1261120" cy="121631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6</a:t>
            </a:r>
          </a:p>
        </p:txBody>
      </p:sp>
      <p:sp>
        <p:nvSpPr>
          <p:cNvPr id="19" name="Oval 12"/>
          <p:cNvSpPr>
            <a:spLocks noChangeArrowheads="1"/>
          </p:cNvSpPr>
          <p:nvPr/>
        </p:nvSpPr>
        <p:spPr bwMode="auto">
          <a:xfrm>
            <a:off x="82703" y="5567718"/>
            <a:ext cx="1244785" cy="12180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7</a:t>
            </a:r>
          </a:p>
        </p:txBody>
      </p:sp>
      <p:sp>
        <p:nvSpPr>
          <p:cNvPr id="20" name="Oval 13"/>
          <p:cNvSpPr>
            <a:spLocks noChangeArrowheads="1"/>
          </p:cNvSpPr>
          <p:nvPr/>
        </p:nvSpPr>
        <p:spPr bwMode="auto">
          <a:xfrm>
            <a:off x="78829" y="5565050"/>
            <a:ext cx="1281832" cy="1202866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8</a:t>
            </a:r>
          </a:p>
        </p:txBody>
      </p:sp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78829" y="5561765"/>
            <a:ext cx="1311768" cy="122733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9</a:t>
            </a:r>
          </a:p>
        </p:txBody>
      </p:sp>
      <p:sp>
        <p:nvSpPr>
          <p:cNvPr id="22" name="Oval 25"/>
          <p:cNvSpPr>
            <a:spLocks noChangeArrowheads="1"/>
          </p:cNvSpPr>
          <p:nvPr/>
        </p:nvSpPr>
        <p:spPr bwMode="auto">
          <a:xfrm>
            <a:off x="78829" y="5567719"/>
            <a:ext cx="1311768" cy="121808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0</a:t>
            </a:r>
          </a:p>
        </p:txBody>
      </p:sp>
      <p:sp>
        <p:nvSpPr>
          <p:cNvPr id="23" name="Oval 15"/>
          <p:cNvSpPr>
            <a:spLocks noChangeArrowheads="1"/>
          </p:cNvSpPr>
          <p:nvPr/>
        </p:nvSpPr>
        <p:spPr bwMode="auto">
          <a:xfrm>
            <a:off x="89846" y="5562618"/>
            <a:ext cx="1281832" cy="124936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1</a:t>
            </a:r>
          </a:p>
        </p:txBody>
      </p:sp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62371" y="5581995"/>
            <a:ext cx="1355075" cy="127139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2</a:t>
            </a:r>
          </a:p>
        </p:txBody>
      </p:sp>
      <p:sp>
        <p:nvSpPr>
          <p:cNvPr id="25" name="Oval 17"/>
          <p:cNvSpPr>
            <a:spLocks noChangeArrowheads="1"/>
          </p:cNvSpPr>
          <p:nvPr/>
        </p:nvSpPr>
        <p:spPr bwMode="auto">
          <a:xfrm>
            <a:off x="75795" y="5580095"/>
            <a:ext cx="1328226" cy="127329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3</a:t>
            </a:r>
          </a:p>
        </p:txBody>
      </p:sp>
      <p:sp>
        <p:nvSpPr>
          <p:cNvPr id="26" name="Oval 18"/>
          <p:cNvSpPr>
            <a:spLocks noChangeArrowheads="1"/>
          </p:cNvSpPr>
          <p:nvPr/>
        </p:nvSpPr>
        <p:spPr bwMode="auto">
          <a:xfrm>
            <a:off x="62370" y="5567719"/>
            <a:ext cx="1355075" cy="130833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4</a:t>
            </a:r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>
            <a:off x="89846" y="5580095"/>
            <a:ext cx="1327600" cy="127329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5</a:t>
            </a:r>
          </a:p>
        </p:txBody>
      </p:sp>
      <p:sp>
        <p:nvSpPr>
          <p:cNvPr id="28" name="Oval 20"/>
          <p:cNvSpPr>
            <a:spLocks noChangeArrowheads="1"/>
          </p:cNvSpPr>
          <p:nvPr/>
        </p:nvSpPr>
        <p:spPr bwMode="auto">
          <a:xfrm>
            <a:off x="62371" y="5561764"/>
            <a:ext cx="1328226" cy="131429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6</a:t>
            </a:r>
          </a:p>
        </p:txBody>
      </p:sp>
      <p:sp>
        <p:nvSpPr>
          <p:cNvPr id="29" name="Oval 21"/>
          <p:cNvSpPr>
            <a:spLocks noChangeArrowheads="1"/>
          </p:cNvSpPr>
          <p:nvPr/>
        </p:nvSpPr>
        <p:spPr bwMode="auto">
          <a:xfrm>
            <a:off x="39314" y="5594815"/>
            <a:ext cx="1378132" cy="126780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7</a:t>
            </a:r>
          </a:p>
        </p:txBody>
      </p:sp>
      <p:sp>
        <p:nvSpPr>
          <p:cNvPr id="30" name="Oval 22"/>
          <p:cNvSpPr>
            <a:spLocks noChangeArrowheads="1"/>
          </p:cNvSpPr>
          <p:nvPr/>
        </p:nvSpPr>
        <p:spPr bwMode="auto">
          <a:xfrm>
            <a:off x="39314" y="5580095"/>
            <a:ext cx="1378131" cy="127329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8</a:t>
            </a:r>
          </a:p>
        </p:txBody>
      </p:sp>
      <p:sp>
        <p:nvSpPr>
          <p:cNvPr id="31" name="Oval 23"/>
          <p:cNvSpPr>
            <a:spLocks noChangeArrowheads="1"/>
          </p:cNvSpPr>
          <p:nvPr/>
        </p:nvSpPr>
        <p:spPr bwMode="auto">
          <a:xfrm>
            <a:off x="39314" y="5594815"/>
            <a:ext cx="1364707" cy="1258579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19</a:t>
            </a:r>
          </a:p>
        </p:txBody>
      </p:sp>
      <p:sp>
        <p:nvSpPr>
          <p:cNvPr id="32" name="Oval 24"/>
          <p:cNvSpPr>
            <a:spLocks noChangeArrowheads="1"/>
          </p:cNvSpPr>
          <p:nvPr/>
        </p:nvSpPr>
        <p:spPr bwMode="auto">
          <a:xfrm>
            <a:off x="38636" y="5594815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0</a:t>
            </a:r>
          </a:p>
        </p:txBody>
      </p:sp>
      <p:sp>
        <p:nvSpPr>
          <p:cNvPr id="33" name="Oval 24"/>
          <p:cNvSpPr>
            <a:spLocks noChangeArrowheads="1"/>
          </p:cNvSpPr>
          <p:nvPr/>
        </p:nvSpPr>
        <p:spPr bwMode="auto">
          <a:xfrm>
            <a:off x="38637" y="5583093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1</a:t>
            </a:r>
          </a:p>
        </p:txBody>
      </p:sp>
      <p:sp>
        <p:nvSpPr>
          <p:cNvPr id="34" name="Oval 24"/>
          <p:cNvSpPr>
            <a:spLocks noChangeArrowheads="1"/>
          </p:cNvSpPr>
          <p:nvPr/>
        </p:nvSpPr>
        <p:spPr bwMode="auto">
          <a:xfrm>
            <a:off x="50361" y="5583094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2</a:t>
            </a:r>
          </a:p>
        </p:txBody>
      </p:sp>
      <p:sp>
        <p:nvSpPr>
          <p:cNvPr id="35" name="Oval 24"/>
          <p:cNvSpPr>
            <a:spLocks noChangeArrowheads="1"/>
          </p:cNvSpPr>
          <p:nvPr/>
        </p:nvSpPr>
        <p:spPr bwMode="auto">
          <a:xfrm>
            <a:off x="62085" y="5571372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3</a:t>
            </a:r>
          </a:p>
        </p:txBody>
      </p:sp>
      <p:sp>
        <p:nvSpPr>
          <p:cNvPr id="36" name="Oval 24"/>
          <p:cNvSpPr>
            <a:spLocks noChangeArrowheads="1"/>
          </p:cNvSpPr>
          <p:nvPr/>
        </p:nvSpPr>
        <p:spPr bwMode="auto">
          <a:xfrm>
            <a:off x="50363" y="5571373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4</a:t>
            </a:r>
          </a:p>
        </p:txBody>
      </p:sp>
      <p:sp>
        <p:nvSpPr>
          <p:cNvPr id="37" name="Oval 24"/>
          <p:cNvSpPr>
            <a:spLocks noChangeArrowheads="1"/>
          </p:cNvSpPr>
          <p:nvPr/>
        </p:nvSpPr>
        <p:spPr bwMode="auto">
          <a:xfrm>
            <a:off x="62087" y="5571374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5</a:t>
            </a:r>
          </a:p>
        </p:txBody>
      </p:sp>
      <p:sp>
        <p:nvSpPr>
          <p:cNvPr id="38" name="Oval 24"/>
          <p:cNvSpPr>
            <a:spLocks noChangeArrowheads="1"/>
          </p:cNvSpPr>
          <p:nvPr/>
        </p:nvSpPr>
        <p:spPr bwMode="auto">
          <a:xfrm>
            <a:off x="62088" y="5583098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6</a:t>
            </a:r>
          </a:p>
        </p:txBody>
      </p:sp>
      <p:sp>
        <p:nvSpPr>
          <p:cNvPr id="39" name="Oval 24"/>
          <p:cNvSpPr>
            <a:spLocks noChangeArrowheads="1"/>
          </p:cNvSpPr>
          <p:nvPr/>
        </p:nvSpPr>
        <p:spPr bwMode="auto">
          <a:xfrm>
            <a:off x="62089" y="5571376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7</a:t>
            </a:r>
          </a:p>
        </p:txBody>
      </p:sp>
      <p:sp>
        <p:nvSpPr>
          <p:cNvPr id="40" name="Oval 24"/>
          <p:cNvSpPr>
            <a:spLocks noChangeArrowheads="1"/>
          </p:cNvSpPr>
          <p:nvPr/>
        </p:nvSpPr>
        <p:spPr bwMode="auto">
          <a:xfrm>
            <a:off x="62089" y="5571376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8</a:t>
            </a:r>
          </a:p>
        </p:txBody>
      </p:sp>
      <p:sp>
        <p:nvSpPr>
          <p:cNvPr id="41" name="Oval 24"/>
          <p:cNvSpPr>
            <a:spLocks noChangeArrowheads="1"/>
          </p:cNvSpPr>
          <p:nvPr/>
        </p:nvSpPr>
        <p:spPr bwMode="auto">
          <a:xfrm>
            <a:off x="50368" y="5559655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29</a:t>
            </a:r>
          </a:p>
        </p:txBody>
      </p:sp>
      <p:sp>
        <p:nvSpPr>
          <p:cNvPr id="42" name="Oval 24"/>
          <p:cNvSpPr>
            <a:spLocks noChangeArrowheads="1"/>
          </p:cNvSpPr>
          <p:nvPr/>
        </p:nvSpPr>
        <p:spPr bwMode="auto">
          <a:xfrm>
            <a:off x="50362" y="5571375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30</a:t>
            </a:r>
          </a:p>
        </p:txBody>
      </p:sp>
      <p:sp>
        <p:nvSpPr>
          <p:cNvPr id="43" name="Oval 24"/>
          <p:cNvSpPr>
            <a:spLocks noChangeArrowheads="1"/>
          </p:cNvSpPr>
          <p:nvPr/>
        </p:nvSpPr>
        <p:spPr bwMode="auto">
          <a:xfrm>
            <a:off x="50363" y="5571376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01</a:t>
            </a:r>
          </a:p>
        </p:txBody>
      </p:sp>
      <p:sp>
        <p:nvSpPr>
          <p:cNvPr id="44" name="Oval 24"/>
          <p:cNvSpPr>
            <a:spLocks noChangeArrowheads="1"/>
          </p:cNvSpPr>
          <p:nvPr/>
        </p:nvSpPr>
        <p:spPr bwMode="auto">
          <a:xfrm>
            <a:off x="50364" y="5571377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02</a:t>
            </a:r>
          </a:p>
        </p:txBody>
      </p:sp>
      <p:sp>
        <p:nvSpPr>
          <p:cNvPr id="45" name="Oval 24"/>
          <p:cNvSpPr>
            <a:spLocks noChangeArrowheads="1"/>
          </p:cNvSpPr>
          <p:nvPr/>
        </p:nvSpPr>
        <p:spPr bwMode="auto">
          <a:xfrm>
            <a:off x="38642" y="5571378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03</a:t>
            </a:r>
          </a:p>
        </p:txBody>
      </p:sp>
      <p:sp>
        <p:nvSpPr>
          <p:cNvPr id="46" name="Oval 24"/>
          <p:cNvSpPr>
            <a:spLocks noChangeArrowheads="1"/>
          </p:cNvSpPr>
          <p:nvPr/>
        </p:nvSpPr>
        <p:spPr bwMode="auto">
          <a:xfrm>
            <a:off x="38643" y="5571378"/>
            <a:ext cx="1351961" cy="128124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04</a:t>
            </a:r>
          </a:p>
        </p:txBody>
      </p:sp>
      <p:sp>
        <p:nvSpPr>
          <p:cNvPr id="47" name="Oval 24"/>
          <p:cNvSpPr>
            <a:spLocks noChangeArrowheads="1"/>
          </p:cNvSpPr>
          <p:nvPr/>
        </p:nvSpPr>
        <p:spPr bwMode="auto">
          <a:xfrm>
            <a:off x="41143" y="5573878"/>
            <a:ext cx="1351961" cy="128124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6800" b="1">
                <a:solidFill>
                  <a:srgbClr val="FFFF00"/>
                </a:solidFill>
              </a:rPr>
              <a:t>04</a:t>
            </a:r>
          </a:p>
        </p:txBody>
      </p:sp>
      <p:sp>
        <p:nvSpPr>
          <p:cNvPr id="3" name="Rectangle 2"/>
          <p:cNvSpPr/>
          <p:nvPr/>
        </p:nvSpPr>
        <p:spPr>
          <a:xfrm>
            <a:off x="1781908" y="1055076"/>
            <a:ext cx="2192215" cy="18288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8689" y="1184646"/>
            <a:ext cx="117865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Rectangle 47"/>
          <p:cNvSpPr/>
          <p:nvPr/>
        </p:nvSpPr>
        <p:spPr>
          <a:xfrm>
            <a:off x="4032740" y="1043354"/>
            <a:ext cx="2192215" cy="18288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539521" y="1196370"/>
            <a:ext cx="117865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0" name="Rectangle 49"/>
          <p:cNvSpPr/>
          <p:nvPr/>
        </p:nvSpPr>
        <p:spPr>
          <a:xfrm>
            <a:off x="1781909" y="2919047"/>
            <a:ext cx="2192215" cy="18288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2300413" y="3036894"/>
            <a:ext cx="117865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021017" y="2930770"/>
            <a:ext cx="2192215" cy="18288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rgbClr val="FF0000"/>
            </a:solidFill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4527798" y="3060340"/>
            <a:ext cx="1178651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181837" y="1695281"/>
            <a:ext cx="1285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246986" y="3529336"/>
            <a:ext cx="1285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4491276" y="1703468"/>
            <a:ext cx="1285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4481098" y="3525718"/>
            <a:ext cx="12855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</a:p>
        </p:txBody>
      </p:sp>
      <p:sp>
        <p:nvSpPr>
          <p:cNvPr id="2" name="Arrow: Right 1">
            <a:hlinkClick r:id="rId4" action="ppaction://hlinksldjump"/>
            <a:extLst>
              <a:ext uri="{FF2B5EF4-FFF2-40B4-BE49-F238E27FC236}">
                <a16:creationId xmlns:a16="http://schemas.microsoft.com/office/drawing/2014/main" xmlns="" id="{ACEDCF8B-753A-445B-8B78-BDF9AA8DDE2A}"/>
              </a:ext>
            </a:extLst>
          </p:cNvPr>
          <p:cNvSpPr/>
          <p:nvPr/>
        </p:nvSpPr>
        <p:spPr>
          <a:xfrm>
            <a:off x="6720013" y="4442582"/>
            <a:ext cx="1722783" cy="61053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60" name="Arrow: Right 59">
            <a:hlinkClick r:id="rId5" action="ppaction://hlinksldjump"/>
            <a:extLst>
              <a:ext uri="{FF2B5EF4-FFF2-40B4-BE49-F238E27FC236}">
                <a16:creationId xmlns:a16="http://schemas.microsoft.com/office/drawing/2014/main" xmlns="" id="{F460F2C4-647A-4DD9-9F9F-A3C09481B9C2}"/>
              </a:ext>
            </a:extLst>
          </p:cNvPr>
          <p:cNvSpPr/>
          <p:nvPr/>
        </p:nvSpPr>
        <p:spPr>
          <a:xfrm>
            <a:off x="6720013" y="5053112"/>
            <a:ext cx="1722783" cy="61053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61" name="Arrow: Right 60">
            <a:hlinkClick r:id="rId6" action="ppaction://hlinksldjump"/>
            <a:extLst>
              <a:ext uri="{FF2B5EF4-FFF2-40B4-BE49-F238E27FC236}">
                <a16:creationId xmlns:a16="http://schemas.microsoft.com/office/drawing/2014/main" xmlns="" id="{408DFEC9-8755-4B92-B1BB-48406F78BE8B}"/>
              </a:ext>
            </a:extLst>
          </p:cNvPr>
          <p:cNvSpPr/>
          <p:nvPr/>
        </p:nvSpPr>
        <p:spPr>
          <a:xfrm>
            <a:off x="6731030" y="5658970"/>
            <a:ext cx="1722783" cy="61053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62" name="Arrow: Right 61">
            <a:hlinkClick r:id="rId7" action="ppaction://hlinksldjump"/>
            <a:extLst>
              <a:ext uri="{FF2B5EF4-FFF2-40B4-BE49-F238E27FC236}">
                <a16:creationId xmlns:a16="http://schemas.microsoft.com/office/drawing/2014/main" xmlns="" id="{EEC07ECE-33C2-4991-B338-0EF225BB2C5A}"/>
              </a:ext>
            </a:extLst>
          </p:cNvPr>
          <p:cNvSpPr/>
          <p:nvPr/>
        </p:nvSpPr>
        <p:spPr>
          <a:xfrm>
            <a:off x="6731030" y="6296342"/>
            <a:ext cx="1722783" cy="610530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  <p:extLst>
      <p:ext uri="{BB962C8B-B14F-4D97-AF65-F5344CB8AC3E}">
        <p14:creationId xmlns:p14="http://schemas.microsoft.com/office/powerpoint/2010/main" val="2889011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5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605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5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5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805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29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13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2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108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118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128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138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148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15800"/>
                            </p:stCondLst>
                            <p:childTnLst>
                              <p:par>
                                <p:cTn id="4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16800"/>
                            </p:stCondLst>
                            <p:childTnLst>
                              <p:par>
                                <p:cTn id="4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17800"/>
                            </p:stCondLst>
                            <p:childTnLst>
                              <p:par>
                                <p:cTn id="5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18800"/>
                            </p:stCondLst>
                            <p:childTnLst>
                              <p:par>
                                <p:cTn id="57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19800"/>
                            </p:stCondLst>
                            <p:childTnLst>
                              <p:par>
                                <p:cTn id="6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20800"/>
                            </p:stCondLst>
                            <p:childTnLst>
                              <p:par>
                                <p:cTn id="6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1800"/>
                            </p:stCondLst>
                            <p:childTnLst>
                              <p:par>
                                <p:cTn id="6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22800"/>
                            </p:stCondLst>
                            <p:childTnLst>
                              <p:par>
                                <p:cTn id="7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23800"/>
                            </p:stCondLst>
                            <p:childTnLst>
                              <p:par>
                                <p:cTn id="77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24800"/>
                            </p:stCondLst>
                            <p:childTnLst>
                              <p:par>
                                <p:cTn id="8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25800"/>
                            </p:stCondLst>
                            <p:childTnLst>
                              <p:par>
                                <p:cTn id="8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26800"/>
                            </p:stCondLst>
                            <p:childTnLst>
                              <p:par>
                                <p:cTn id="8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27800"/>
                            </p:stCondLst>
                            <p:childTnLst>
                              <p:par>
                                <p:cTn id="9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8800"/>
                            </p:stCondLst>
                            <p:childTnLst>
                              <p:par>
                                <p:cTn id="97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9800"/>
                            </p:stCondLst>
                            <p:childTnLst>
                              <p:par>
                                <p:cTn id="10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30800"/>
                            </p:stCondLst>
                            <p:childTnLst>
                              <p:par>
                                <p:cTn id="10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31800"/>
                            </p:stCondLst>
                            <p:childTnLst>
                              <p:par>
                                <p:cTn id="10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32800"/>
                            </p:stCondLst>
                            <p:childTnLst>
                              <p:par>
                                <p:cTn id="11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33800"/>
                            </p:stCondLst>
                            <p:childTnLst>
                              <p:par>
                                <p:cTn id="117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34800"/>
                            </p:stCondLst>
                            <p:childTnLst>
                              <p:par>
                                <p:cTn id="12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35800"/>
                            </p:stCondLst>
                            <p:childTnLst>
                              <p:par>
                                <p:cTn id="125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36800"/>
                            </p:stCondLst>
                            <p:childTnLst>
                              <p:par>
                                <p:cTn id="129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37800"/>
                            </p:stCondLst>
                            <p:childTnLst>
                              <p:par>
                                <p:cTn id="133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38800"/>
                            </p:stCondLst>
                            <p:childTnLst>
                              <p:par>
                                <p:cTn id="137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39800"/>
                            </p:stCondLst>
                            <p:childTnLst>
                              <p:par>
                                <p:cTn id="141" presetID="4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71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2" fill="hold">
                      <p:stCondLst>
                        <p:cond delay="0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00"/>
                            </p:stCondLst>
                            <p:childTnLst>
                              <p:par>
                                <p:cTn id="18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85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6" fill="hold">
                      <p:stCondLst>
                        <p:cond delay="0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4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98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9" fill="hold">
                      <p:stCondLst>
                        <p:cond delay="0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2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  <p:seq concurrent="1" nextAc="seek">
              <p:cTn id="21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3" fill="hold">
                      <p:stCondLst>
                        <p:cond delay="0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1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225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6" fill="hold">
                      <p:stCondLst>
                        <p:cond delay="0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00"/>
                            </p:stCondLst>
                            <p:childTnLst>
                              <p:par>
                                <p:cTn id="23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239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0" fill="hold">
                      <p:stCondLst>
                        <p:cond delay="0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3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5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5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8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3" grpId="0" animBg="1"/>
      <p:bldP spid="4" grpId="0"/>
      <p:bldP spid="48" grpId="0" animBg="1"/>
      <p:bldP spid="49" grpId="0"/>
      <p:bldP spid="50" grpId="0" animBg="1"/>
      <p:bldP spid="51" grpId="0"/>
      <p:bldP spid="52" grpId="0" animBg="1"/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326</TotalTime>
  <Words>490</Words>
  <Application>Microsoft Office PowerPoint</Application>
  <PresentationFormat>On-screen Show (4:3)</PresentationFormat>
  <Paragraphs>266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Arial</vt:lpstr>
      <vt:lpstr>Times New Roman</vt:lpstr>
      <vt:lpstr>Wingdings 3</vt:lpstr>
      <vt:lpstr>Calibri</vt:lpstr>
      <vt:lpstr>Trebuchet MS</vt:lpstr>
      <vt:lpstr>Facet</vt:lpstr>
      <vt:lpstr>Document</vt:lpstr>
      <vt:lpstr>Equation</vt:lpstr>
      <vt:lpstr>Graph System</vt:lpstr>
      <vt:lpstr>Clip</vt:lpstr>
      <vt:lpstr>PowerPoint Presentation</vt:lpstr>
      <vt:lpstr>MỤC TIÊU BÀI HỌC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1: Sắp xếp các số                                  theo   thứ tự tăng dần là:</vt:lpstr>
      <vt:lpstr>PowerPoint Presentation</vt:lpstr>
      <vt:lpstr>PowerPoint Presentation</vt:lpstr>
      <vt:lpstr>Câu 4: Hàm số nào có đồ thị như hình vẽ dưới đây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</cp:lastModifiedBy>
  <cp:revision>251</cp:revision>
  <cp:lastPrinted>2018-11-12T23:47:51Z</cp:lastPrinted>
  <dcterms:created xsi:type="dcterms:W3CDTF">2018-03-14T16:45:16Z</dcterms:created>
  <dcterms:modified xsi:type="dcterms:W3CDTF">2020-11-11T04:02:32Z</dcterms:modified>
</cp:coreProperties>
</file>